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69E5B7" w14:textId="0EB3908E" w:rsidR="005C0170" w:rsidRDefault="00643E34" w:rsidP="005C0170">
      <w:r>
        <w:t xml:space="preserve">Practice problems </w:t>
      </w:r>
      <w:r w:rsidR="005C0170">
        <w:t xml:space="preserve">for </w:t>
      </w:r>
      <w:r w:rsidR="00E877BE">
        <w:t>NNC</w:t>
      </w:r>
      <w:r w:rsidR="005C0170">
        <w:t xml:space="preserve"> with partial answers</w:t>
      </w:r>
    </w:p>
    <w:p w14:paraId="1469E5B8" w14:textId="77777777" w:rsidR="005C0170" w:rsidRDefault="005C0170" w:rsidP="005C0170"/>
    <w:p w14:paraId="1469E5B9" w14:textId="77777777" w:rsidR="00926556" w:rsidRDefault="00926556" w:rsidP="005C0170">
      <w:pPr>
        <w:pStyle w:val="ListParagraph"/>
        <w:numPr>
          <w:ilvl w:val="0"/>
          <w:numId w:val="2"/>
        </w:numPr>
      </w:pPr>
      <w:r>
        <w:t>Suppose there are two variables x</w:t>
      </w:r>
      <w:r>
        <w:rPr>
          <w:vertAlign w:val="subscript"/>
        </w:rPr>
        <w:t>1</w:t>
      </w:r>
      <w:r>
        <w:t xml:space="preserve"> and x</w:t>
      </w:r>
      <w:r>
        <w:rPr>
          <w:vertAlign w:val="subscript"/>
        </w:rPr>
        <w:t>2</w:t>
      </w:r>
      <w:r>
        <w:t xml:space="preserve"> from two populations. Draw possible scatter plots of data where you would expect NNC methods to work better than DA methods. </w:t>
      </w:r>
    </w:p>
    <w:p w14:paraId="1469E5BA" w14:textId="77777777" w:rsidR="00926556" w:rsidRDefault="00926556" w:rsidP="00926556">
      <w:pPr>
        <w:pStyle w:val="ListParagraph"/>
        <w:ind w:left="360"/>
      </w:pPr>
    </w:p>
    <w:p w14:paraId="1469E5BB" w14:textId="77777777" w:rsidR="00926556" w:rsidRDefault="00926556" w:rsidP="00926556">
      <w:pPr>
        <w:pStyle w:val="ListParagraph"/>
        <w:ind w:left="360"/>
      </w:pPr>
      <w:r>
        <w:t xml:space="preserve">The important point here is that DA essentially would draw a straight line on a scatter plot to divide the data into the two predicted populations. Therefore, NNC may work better when a straight line like this does divide the data well, and observations from the same population are still somewhat close together. </w:t>
      </w:r>
    </w:p>
    <w:p w14:paraId="1469E5BC" w14:textId="77777777" w:rsidR="00926556" w:rsidRDefault="00926556" w:rsidP="00926556">
      <w:pPr>
        <w:pStyle w:val="ListParagraph"/>
        <w:ind w:left="360"/>
      </w:pPr>
    </w:p>
    <w:p w14:paraId="1469E5BD" w14:textId="77777777" w:rsidR="005C0170" w:rsidRPr="004C3EDD" w:rsidRDefault="004C3EDD" w:rsidP="005C0170">
      <w:pPr>
        <w:pStyle w:val="ListParagraph"/>
        <w:numPr>
          <w:ilvl w:val="0"/>
          <w:numId w:val="2"/>
        </w:numPr>
      </w:pPr>
      <w:r>
        <w:t xml:space="preserve">This problem builds on the data simulation problem from the </w:t>
      </w:r>
      <w:r w:rsidR="00E877BE">
        <w:t>discriminant analysis</w:t>
      </w:r>
      <w:r>
        <w:t xml:space="preserve"> homework. </w:t>
      </w:r>
    </w:p>
    <w:p w14:paraId="1469E5BE" w14:textId="77777777" w:rsidR="005C0170" w:rsidRDefault="005456C1" w:rsidP="0040560D">
      <w:pPr>
        <w:pStyle w:val="ListParagraph"/>
        <w:numPr>
          <w:ilvl w:val="1"/>
          <w:numId w:val="2"/>
        </w:numPr>
      </w:pPr>
      <w:bookmarkStart w:id="0" w:name="_Ref367283702"/>
      <w:r>
        <w:t xml:space="preserve">Simulate 100 observations </w:t>
      </w:r>
      <w:r w:rsidR="00B1439B">
        <w:t xml:space="preserve">each </w:t>
      </w:r>
      <w:r>
        <w:t>from two populations</w:t>
      </w:r>
      <w:r w:rsidR="0040560D">
        <w:t xml:space="preserve"> </w:t>
      </w:r>
      <w:r>
        <w:t>with the following distributions:</w:t>
      </w:r>
      <w:bookmarkEnd w:id="0"/>
    </w:p>
    <w:p w14:paraId="1469E5BF" w14:textId="77777777" w:rsidR="005456C1" w:rsidRDefault="005456C1" w:rsidP="005456C1">
      <w:pPr>
        <w:pStyle w:val="ListParagraph"/>
      </w:pPr>
    </w:p>
    <w:p w14:paraId="1469E5C0" w14:textId="77777777" w:rsidR="005456C1" w:rsidRDefault="00B1439B" w:rsidP="005456C1">
      <w:pPr>
        <w:pStyle w:val="ListParagraph"/>
      </w:pPr>
      <w:r w:rsidRPr="00B1439B">
        <w:rPr>
          <w:position w:val="-32"/>
        </w:rPr>
        <w:object w:dxaOrig="1719" w:dyaOrig="760" w14:anchorId="1469E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8.25pt" o:ole="">
            <v:imagedata r:id="rId7" o:title=""/>
          </v:shape>
          <o:OLEObject Type="Embed" ProgID="Equation.DSMT4" ShapeID="_x0000_i1025" DrawAspect="Content" ObjectID="_1753692768" r:id="rId8"/>
        </w:object>
      </w:r>
      <w:r>
        <w:t xml:space="preserve"> and </w:t>
      </w:r>
      <w:r w:rsidR="008C425B" w:rsidRPr="00B1439B">
        <w:rPr>
          <w:position w:val="-32"/>
        </w:rPr>
        <w:object w:dxaOrig="1740" w:dyaOrig="760" w14:anchorId="1469E600">
          <v:shape id="_x0000_i1026" type="#_x0000_t75" style="width:87pt;height:38.25pt" o:ole="">
            <v:imagedata r:id="rId9" o:title=""/>
          </v:shape>
          <o:OLEObject Type="Embed" ProgID="Equation.DSMT4" ShapeID="_x0000_i1026" DrawAspect="Content" ObjectID="_1753692769" r:id="rId10"/>
        </w:object>
      </w:r>
    </w:p>
    <w:p w14:paraId="1469E5C1" w14:textId="77777777" w:rsidR="005456C1" w:rsidRDefault="005456C1" w:rsidP="005456C1">
      <w:pPr>
        <w:pStyle w:val="ListParagraph"/>
      </w:pPr>
    </w:p>
    <w:p w14:paraId="1469E5C2" w14:textId="77777777" w:rsidR="00B1439B" w:rsidRDefault="00DA664E" w:rsidP="005456C1">
      <w:pPr>
        <w:pStyle w:val="ListParagraph"/>
      </w:pPr>
      <w:r>
        <w:t>S</w:t>
      </w:r>
      <w:r w:rsidR="00B1439B">
        <w:t xml:space="preserve">et a seed number of 1181 before using the first distribution and a seed number of 1218 before </w:t>
      </w:r>
      <w:r w:rsidR="00AD2BE0">
        <w:t xml:space="preserve">using </w:t>
      </w:r>
      <w:r w:rsidR="00B1439B">
        <w:t xml:space="preserve">the second distribution. </w:t>
      </w:r>
      <w:r w:rsidR="00F66EE8">
        <w:t xml:space="preserve">Plot the simulated data </w:t>
      </w:r>
      <w:r w:rsidR="002606F5">
        <w:t xml:space="preserve">in a scatter plot </w:t>
      </w:r>
      <w:r w:rsidR="00F66EE8">
        <w:t>where the plotting symbols correspond to the population.</w:t>
      </w:r>
      <w:r w:rsidR="008C425B">
        <w:t xml:space="preserve"> Based on this plot, how well do </w:t>
      </w:r>
      <w:r w:rsidR="002C1BB5">
        <w:t xml:space="preserve">you think </w:t>
      </w:r>
      <w:r w:rsidR="003B138E">
        <w:t>NNC</w:t>
      </w:r>
      <w:r w:rsidR="008C425B">
        <w:t xml:space="preserve"> will separate out the observations into the correct populations? </w:t>
      </w:r>
    </w:p>
    <w:p w14:paraId="1469E5C3" w14:textId="77777777" w:rsidR="00B1439B" w:rsidRDefault="00B1439B" w:rsidP="005456C1">
      <w:pPr>
        <w:pStyle w:val="ListParagraph"/>
      </w:pPr>
    </w:p>
    <w:p w14:paraId="1469E5C4" w14:textId="77777777" w:rsidR="008C425B" w:rsidRDefault="008C425B" w:rsidP="008C425B">
      <w:pPr>
        <w:pStyle w:val="R-10"/>
      </w:pPr>
      <w:r>
        <w:t>&gt; library(mvtnorm)</w:t>
      </w:r>
    </w:p>
    <w:p w14:paraId="1469E5C5" w14:textId="77777777" w:rsidR="008C425B" w:rsidRDefault="008C425B" w:rsidP="008C425B">
      <w:pPr>
        <w:pStyle w:val="R-10"/>
      </w:pPr>
    </w:p>
    <w:p w14:paraId="1469E5C6" w14:textId="77777777" w:rsidR="008C425B" w:rsidRDefault="008C425B" w:rsidP="008C425B">
      <w:pPr>
        <w:pStyle w:val="R-10"/>
      </w:pPr>
      <w:r>
        <w:t xml:space="preserve">&gt; </w:t>
      </w:r>
      <w:proofErr w:type="gramStart"/>
      <w:r>
        <w:t>set.seed</w:t>
      </w:r>
      <w:proofErr w:type="gramEnd"/>
      <w:r>
        <w:t>(1181)</w:t>
      </w:r>
    </w:p>
    <w:p w14:paraId="1469E5C7" w14:textId="77777777" w:rsidR="008C425B" w:rsidRDefault="008C425B" w:rsidP="008C425B">
      <w:pPr>
        <w:pStyle w:val="R-10"/>
      </w:pPr>
      <w:r>
        <w:t>&gt; pop1&lt;-</w:t>
      </w:r>
      <w:proofErr w:type="gramStart"/>
      <w:r>
        <w:t>rmvnorm(</w:t>
      </w:r>
      <w:proofErr w:type="gramEnd"/>
      <w:r>
        <w:t xml:space="preserve">n = 100, mean = c(0,0), sigma = matrix(data = c(1, 0, 0, 1), nrow = </w:t>
      </w:r>
    </w:p>
    <w:p w14:paraId="1469E5C8" w14:textId="77777777" w:rsidR="008C425B" w:rsidRDefault="008C425B" w:rsidP="008C425B">
      <w:pPr>
        <w:pStyle w:val="R-10"/>
      </w:pPr>
      <w:r>
        <w:t xml:space="preserve">    2, ncol = 2))</w:t>
      </w:r>
    </w:p>
    <w:p w14:paraId="1469E5C9" w14:textId="77777777" w:rsidR="008C425B" w:rsidRDefault="008C425B" w:rsidP="008C425B">
      <w:pPr>
        <w:pStyle w:val="R-10"/>
      </w:pPr>
      <w:r>
        <w:t>&gt; head(pop1)</w:t>
      </w:r>
    </w:p>
    <w:p w14:paraId="1469E5CA" w14:textId="77777777" w:rsidR="008C425B" w:rsidRDefault="008C425B" w:rsidP="008C425B">
      <w:pPr>
        <w:pStyle w:val="R-10"/>
      </w:pPr>
      <w:r>
        <w:t xml:space="preserve">           [,1]     </w:t>
      </w:r>
      <w:proofErr w:type="gramStart"/>
      <w:r>
        <w:t xml:space="preserve">   [</w:t>
      </w:r>
      <w:proofErr w:type="gramEnd"/>
      <w:r>
        <w:t>,2]</w:t>
      </w:r>
    </w:p>
    <w:p w14:paraId="1469E5CB" w14:textId="77777777" w:rsidR="008C425B" w:rsidRDefault="008C425B" w:rsidP="008C425B">
      <w:pPr>
        <w:pStyle w:val="R-10"/>
      </w:pPr>
      <w:r>
        <w:t>[1,] -0.2962019 -1.02229182</w:t>
      </w:r>
    </w:p>
    <w:p w14:paraId="1469E5CC" w14:textId="77777777" w:rsidR="008C425B" w:rsidRDefault="008C425B" w:rsidP="008C425B">
      <w:pPr>
        <w:pStyle w:val="R-10"/>
      </w:pPr>
      <w:r>
        <w:t>[2,] -0.</w:t>
      </w:r>
      <w:proofErr w:type="gramStart"/>
      <w:r>
        <w:t>2277220  2.09802300</w:t>
      </w:r>
      <w:proofErr w:type="gramEnd"/>
    </w:p>
    <w:p w14:paraId="1469E5CD" w14:textId="77777777" w:rsidR="008C425B" w:rsidRDefault="008C425B" w:rsidP="008C425B">
      <w:pPr>
        <w:pStyle w:val="R-10"/>
      </w:pPr>
      <w:r>
        <w:t>[3</w:t>
      </w:r>
      <w:proofErr w:type="gramStart"/>
      <w:r>
        <w:t>,]  1.8393558</w:t>
      </w:r>
      <w:proofErr w:type="gramEnd"/>
      <w:r>
        <w:t xml:space="preserve">  0.29361539</w:t>
      </w:r>
    </w:p>
    <w:p w14:paraId="1469E5CE" w14:textId="77777777" w:rsidR="008C425B" w:rsidRDefault="008C425B" w:rsidP="008C425B">
      <w:pPr>
        <w:pStyle w:val="R-10"/>
      </w:pPr>
      <w:r>
        <w:t>[4,] -0.7641729 -1.16671752</w:t>
      </w:r>
    </w:p>
    <w:p w14:paraId="1469E5CF" w14:textId="77777777" w:rsidR="008C425B" w:rsidRDefault="008C425B" w:rsidP="008C425B">
      <w:pPr>
        <w:pStyle w:val="R-10"/>
      </w:pPr>
      <w:r>
        <w:t>[5,] -0.</w:t>
      </w:r>
      <w:proofErr w:type="gramStart"/>
      <w:r>
        <w:t>2279988  0.05907115</w:t>
      </w:r>
      <w:proofErr w:type="gramEnd"/>
    </w:p>
    <w:p w14:paraId="1469E5D0" w14:textId="77777777" w:rsidR="008C425B" w:rsidRDefault="008C425B" w:rsidP="008C425B">
      <w:pPr>
        <w:pStyle w:val="R-10"/>
      </w:pPr>
      <w:r>
        <w:t>[6,] -0.</w:t>
      </w:r>
      <w:proofErr w:type="gramStart"/>
      <w:r>
        <w:t>5433259  0.61151723</w:t>
      </w:r>
      <w:proofErr w:type="gramEnd"/>
    </w:p>
    <w:p w14:paraId="1469E5D1" w14:textId="77777777" w:rsidR="008C425B" w:rsidRDefault="008C425B" w:rsidP="008C425B">
      <w:pPr>
        <w:pStyle w:val="R-10"/>
      </w:pPr>
    </w:p>
    <w:p w14:paraId="1469E5D2" w14:textId="77777777" w:rsidR="008C425B" w:rsidRDefault="008C425B" w:rsidP="008C425B">
      <w:pPr>
        <w:pStyle w:val="R-10"/>
      </w:pPr>
      <w:r>
        <w:t xml:space="preserve">&gt; </w:t>
      </w:r>
      <w:proofErr w:type="gramStart"/>
      <w:r>
        <w:t>set.seed</w:t>
      </w:r>
      <w:proofErr w:type="gramEnd"/>
      <w:r>
        <w:t>(1218)</w:t>
      </w:r>
    </w:p>
    <w:p w14:paraId="1469E5D3" w14:textId="77777777" w:rsidR="008C425B" w:rsidRDefault="008C425B" w:rsidP="008C425B">
      <w:pPr>
        <w:pStyle w:val="R-10"/>
      </w:pPr>
      <w:r>
        <w:t>&gt; pop2&lt;-</w:t>
      </w:r>
      <w:proofErr w:type="gramStart"/>
      <w:r>
        <w:t>rmvnorm(</w:t>
      </w:r>
      <w:proofErr w:type="gramEnd"/>
      <w:r>
        <w:t xml:space="preserve">n = 100, mean = c(6,0), sigma = matrix(data = c(1, 0, 0, 1), nrow = </w:t>
      </w:r>
    </w:p>
    <w:p w14:paraId="1469E5D4" w14:textId="77777777" w:rsidR="008C425B" w:rsidRDefault="008C425B" w:rsidP="008C425B">
      <w:pPr>
        <w:pStyle w:val="R-10"/>
      </w:pPr>
      <w:r>
        <w:t xml:space="preserve">    2, ncol = 2))</w:t>
      </w:r>
    </w:p>
    <w:p w14:paraId="1469E5D5" w14:textId="77777777" w:rsidR="008C425B" w:rsidRDefault="008C425B" w:rsidP="008C425B">
      <w:pPr>
        <w:pStyle w:val="R-10"/>
      </w:pPr>
      <w:r>
        <w:t>&gt; head(pop2)</w:t>
      </w:r>
    </w:p>
    <w:p w14:paraId="1469E5D6" w14:textId="77777777" w:rsidR="008C425B" w:rsidRDefault="008C425B" w:rsidP="008C425B">
      <w:pPr>
        <w:pStyle w:val="R-10"/>
      </w:pPr>
      <w:r>
        <w:t xml:space="preserve">         [,1]      </w:t>
      </w:r>
      <w:proofErr w:type="gramStart"/>
      <w:r>
        <w:t xml:space="preserve">   [</w:t>
      </w:r>
      <w:proofErr w:type="gramEnd"/>
      <w:r>
        <w:t>,2]</w:t>
      </w:r>
    </w:p>
    <w:p w14:paraId="1469E5D7" w14:textId="77777777" w:rsidR="008C425B" w:rsidRDefault="008C425B" w:rsidP="008C425B">
      <w:pPr>
        <w:pStyle w:val="R-10"/>
      </w:pPr>
      <w:r>
        <w:t>[1,] 6.005221 -0.264053889</w:t>
      </w:r>
    </w:p>
    <w:p w14:paraId="1469E5D8" w14:textId="77777777" w:rsidR="008C425B" w:rsidRDefault="008C425B" w:rsidP="008C425B">
      <w:pPr>
        <w:pStyle w:val="R-10"/>
      </w:pPr>
      <w:r>
        <w:t xml:space="preserve">[2,] </w:t>
      </w:r>
      <w:proofErr w:type="gramStart"/>
      <w:r>
        <w:t>6.013727  0.594869118</w:t>
      </w:r>
      <w:proofErr w:type="gramEnd"/>
    </w:p>
    <w:p w14:paraId="1469E5D9" w14:textId="77777777" w:rsidR="008C425B" w:rsidRDefault="008C425B" w:rsidP="008C425B">
      <w:pPr>
        <w:pStyle w:val="R-10"/>
      </w:pPr>
      <w:r>
        <w:t xml:space="preserve">[3,] </w:t>
      </w:r>
      <w:proofErr w:type="gramStart"/>
      <w:r>
        <w:t>7.351746  0.003988692</w:t>
      </w:r>
      <w:proofErr w:type="gramEnd"/>
    </w:p>
    <w:p w14:paraId="1469E5DA" w14:textId="77777777" w:rsidR="008C425B" w:rsidRDefault="008C425B" w:rsidP="008C425B">
      <w:pPr>
        <w:pStyle w:val="R-10"/>
      </w:pPr>
      <w:r>
        <w:t xml:space="preserve">[4,] </w:t>
      </w:r>
      <w:proofErr w:type="gramStart"/>
      <w:r>
        <w:t>8.637141  0.778251779</w:t>
      </w:r>
      <w:proofErr w:type="gramEnd"/>
    </w:p>
    <w:p w14:paraId="1469E5DB" w14:textId="77777777" w:rsidR="008C425B" w:rsidRDefault="008C425B" w:rsidP="008C425B">
      <w:pPr>
        <w:pStyle w:val="R-10"/>
      </w:pPr>
      <w:r>
        <w:t xml:space="preserve">[5,] </w:t>
      </w:r>
      <w:proofErr w:type="gramStart"/>
      <w:r>
        <w:t>6.447020  0.211541760</w:t>
      </w:r>
      <w:proofErr w:type="gramEnd"/>
    </w:p>
    <w:p w14:paraId="1469E5DC" w14:textId="77777777" w:rsidR="00B1439B" w:rsidRDefault="008C425B" w:rsidP="008C425B">
      <w:pPr>
        <w:pStyle w:val="R-10"/>
      </w:pPr>
      <w:r>
        <w:t>[6,] 6.298675 -0.635608118</w:t>
      </w:r>
    </w:p>
    <w:p w14:paraId="1469E5DD" w14:textId="77777777" w:rsidR="00B1439B" w:rsidRDefault="00B1439B" w:rsidP="008C425B">
      <w:pPr>
        <w:pStyle w:val="R-10"/>
      </w:pPr>
    </w:p>
    <w:p w14:paraId="1469E5DE" w14:textId="48ACBDF7" w:rsidR="008C425B" w:rsidRDefault="008C425B" w:rsidP="008C425B">
      <w:pPr>
        <w:pStyle w:val="R-10"/>
      </w:pPr>
      <w:r>
        <w:t xml:space="preserve">&gt; </w:t>
      </w:r>
      <w:proofErr w:type="gramStart"/>
      <w:r w:rsidR="00853B9E">
        <w:t>dev.new</w:t>
      </w:r>
      <w:r>
        <w:t>(</w:t>
      </w:r>
      <w:proofErr w:type="gramEnd"/>
      <w:r>
        <w:t>)</w:t>
      </w:r>
    </w:p>
    <w:p w14:paraId="1469E5DF" w14:textId="77777777" w:rsidR="008C425B" w:rsidRDefault="008C425B" w:rsidP="008C425B">
      <w:pPr>
        <w:pStyle w:val="R-10"/>
      </w:pPr>
      <w:r>
        <w:t xml:space="preserve">&gt; </w:t>
      </w:r>
      <w:proofErr w:type="gramStart"/>
      <w:r>
        <w:t>par(</w:t>
      </w:r>
      <w:proofErr w:type="gramEnd"/>
      <w:r>
        <w:t>pty = "s")</w:t>
      </w:r>
    </w:p>
    <w:p w14:paraId="1469E5E0" w14:textId="77777777" w:rsidR="008C425B" w:rsidRDefault="008C425B" w:rsidP="008C425B">
      <w:pPr>
        <w:pStyle w:val="R-10"/>
      </w:pPr>
      <w:r>
        <w:t xml:space="preserve">&gt; </w:t>
      </w:r>
      <w:proofErr w:type="gramStart"/>
      <w:r>
        <w:t>plot(</w:t>
      </w:r>
      <w:proofErr w:type="gramEnd"/>
      <w:r>
        <w:t xml:space="preserve">x = pop1[,1], y = pop1[,2], xlab = "Variable #1", ylab = "Variable #2", pch </w:t>
      </w:r>
    </w:p>
    <w:p w14:paraId="1469E5E1" w14:textId="77777777" w:rsidR="008C425B" w:rsidRDefault="008C425B" w:rsidP="008C425B">
      <w:pPr>
        <w:pStyle w:val="R-10"/>
      </w:pPr>
      <w:r>
        <w:t xml:space="preserve">    = 1, col = "blue", xlim = </w:t>
      </w:r>
      <w:proofErr w:type="gramStart"/>
      <w:r>
        <w:t>c(</w:t>
      </w:r>
      <w:proofErr w:type="gramEnd"/>
      <w:r>
        <w:t>-5, 10), ylim = c(-5, 10), panel.first = grid())</w:t>
      </w:r>
    </w:p>
    <w:p w14:paraId="1469E5E2" w14:textId="77777777" w:rsidR="008C425B" w:rsidRDefault="008C425B" w:rsidP="008C425B">
      <w:pPr>
        <w:pStyle w:val="R-10"/>
      </w:pPr>
      <w:r>
        <w:t xml:space="preserve">&gt; </w:t>
      </w:r>
      <w:proofErr w:type="gramStart"/>
      <w:r>
        <w:t>points(</w:t>
      </w:r>
      <w:proofErr w:type="gramEnd"/>
      <w:r>
        <w:t xml:space="preserve">x = pop2[,1], y = pop2[,2], xlab = "Variable #1", ylab = "Variable #2", </w:t>
      </w:r>
    </w:p>
    <w:p w14:paraId="1469E5E3" w14:textId="77777777" w:rsidR="008C425B" w:rsidRDefault="008C425B" w:rsidP="008C425B">
      <w:pPr>
        <w:pStyle w:val="R-10"/>
      </w:pPr>
      <w:r>
        <w:t xml:space="preserve">    pch = 2, col = "red")</w:t>
      </w:r>
    </w:p>
    <w:p w14:paraId="1469E5E4" w14:textId="6B7791ED" w:rsidR="008C425B" w:rsidRDefault="008C425B" w:rsidP="008C425B">
      <w:pPr>
        <w:pStyle w:val="R-10"/>
      </w:pPr>
      <w:r>
        <w:t xml:space="preserve">&gt; </w:t>
      </w:r>
      <w:proofErr w:type="gramStart"/>
      <w:r>
        <w:t>legend(</w:t>
      </w:r>
      <w:proofErr w:type="gramEnd"/>
      <w:r>
        <w:t xml:space="preserve">x = 0, y = 8, legend = c("Pop. #1", "Pop. #2"), col = </w:t>
      </w:r>
      <w:proofErr w:type="gramStart"/>
      <w:r>
        <w:t>c(</w:t>
      </w:r>
      <w:proofErr w:type="gramEnd"/>
      <w:r>
        <w:t>"</w:t>
      </w:r>
      <w:r w:rsidR="00AE5150">
        <w:t>blue</w:t>
      </w:r>
      <w:r>
        <w:t>", "</w:t>
      </w:r>
      <w:r w:rsidR="00AE5150">
        <w:t>red</w:t>
      </w:r>
      <w:r>
        <w:t>"),</w:t>
      </w:r>
    </w:p>
    <w:p w14:paraId="1469E5E5" w14:textId="77777777" w:rsidR="008C425B" w:rsidRDefault="008C425B" w:rsidP="008C425B">
      <w:pPr>
        <w:pStyle w:val="R-10"/>
      </w:pPr>
      <w:r>
        <w:lastRenderedPageBreak/>
        <w:t xml:space="preserve">    pch = </w:t>
      </w:r>
      <w:proofErr w:type="gramStart"/>
      <w:r>
        <w:t>c(</w:t>
      </w:r>
      <w:proofErr w:type="gramEnd"/>
      <w:r>
        <w:t>1, 2), bty = "n")</w:t>
      </w:r>
    </w:p>
    <w:p w14:paraId="1469E5E6" w14:textId="2E32081E" w:rsidR="008C425B" w:rsidRDefault="00AE5150" w:rsidP="005456C1">
      <w:pPr>
        <w:pStyle w:val="ListParagraph"/>
      </w:pPr>
      <w:r w:rsidRPr="00AE5150">
        <w:drawing>
          <wp:inline distT="0" distB="0" distL="0" distR="0" wp14:anchorId="506E4229" wp14:editId="30ED01E0">
            <wp:extent cx="5734092" cy="5705517"/>
            <wp:effectExtent l="0" t="0" r="0" b="9525"/>
            <wp:docPr id="1279931885" name="Picture 1" descr="A graph with red and blue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931885" name="Picture 1" descr="A graph with red and blue dots&#10;&#10;Description automatically generated"/>
                    <pic:cNvPicPr/>
                  </pic:nvPicPr>
                  <pic:blipFill>
                    <a:blip r:embed="rId11"/>
                    <a:stretch>
                      <a:fillRect/>
                    </a:stretch>
                  </pic:blipFill>
                  <pic:spPr>
                    <a:xfrm>
                      <a:off x="0" y="0"/>
                      <a:ext cx="5734092" cy="5705517"/>
                    </a:xfrm>
                    <a:prstGeom prst="rect">
                      <a:avLst/>
                    </a:prstGeom>
                  </pic:spPr>
                </pic:pic>
              </a:graphicData>
            </a:graphic>
          </wp:inline>
        </w:drawing>
      </w:r>
    </w:p>
    <w:p w14:paraId="1469E5E7" w14:textId="77777777" w:rsidR="008C425B" w:rsidRDefault="008C425B" w:rsidP="005456C1">
      <w:pPr>
        <w:pStyle w:val="ListParagraph"/>
      </w:pPr>
    </w:p>
    <w:p w14:paraId="1469E5E8" w14:textId="77777777" w:rsidR="00F912AE" w:rsidRDefault="00F912AE" w:rsidP="005456C1">
      <w:pPr>
        <w:pStyle w:val="ListParagraph"/>
      </w:pPr>
      <w:r>
        <w:t xml:space="preserve">The two groups of points are fairly well separated so I would expect </w:t>
      </w:r>
      <w:r w:rsidR="003B138E">
        <w:t>NNC</w:t>
      </w:r>
      <w:r>
        <w:t xml:space="preserve"> to find the correct </w:t>
      </w:r>
      <w:r w:rsidR="002C1BB5">
        <w:t>populations</w:t>
      </w:r>
      <w:r>
        <w:t xml:space="preserve">. </w:t>
      </w:r>
    </w:p>
    <w:p w14:paraId="1469E5E9" w14:textId="77777777" w:rsidR="00F912AE" w:rsidRDefault="00F912AE" w:rsidP="005456C1">
      <w:pPr>
        <w:pStyle w:val="ListParagraph"/>
      </w:pPr>
    </w:p>
    <w:p w14:paraId="1469E5EA" w14:textId="77777777" w:rsidR="00F912AE" w:rsidRDefault="00F912AE" w:rsidP="0040560D">
      <w:pPr>
        <w:pStyle w:val="ListParagraph"/>
        <w:numPr>
          <w:ilvl w:val="1"/>
          <w:numId w:val="2"/>
        </w:numPr>
      </w:pPr>
      <w:bookmarkStart w:id="1" w:name="_Ref367283703"/>
      <w:r>
        <w:t>Combine the two sets of data into one data frame and perform</w:t>
      </w:r>
      <w:r w:rsidR="002C1BB5">
        <w:t xml:space="preserve"> </w:t>
      </w:r>
      <w:r w:rsidR="003B138E">
        <w:t>NNC with cross-validation</w:t>
      </w:r>
      <w:r w:rsidR="00D81C4D">
        <w:t xml:space="preserve"> on the non-standardized data</w:t>
      </w:r>
      <w:r w:rsidR="004C508E">
        <w:t xml:space="preserve"> and K = 1</w:t>
      </w:r>
      <w:r>
        <w:t xml:space="preserve">. Examine how well </w:t>
      </w:r>
      <w:r w:rsidR="003B138E">
        <w:t>NNC</w:t>
      </w:r>
      <w:r>
        <w:t xml:space="preserve"> </w:t>
      </w:r>
      <w:r w:rsidR="002C1BB5">
        <w:t xml:space="preserve">differentiates between the two </w:t>
      </w:r>
      <w:r>
        <w:t>populations.</w:t>
      </w:r>
      <w:bookmarkEnd w:id="1"/>
      <w:r>
        <w:t xml:space="preserve">  </w:t>
      </w:r>
    </w:p>
    <w:p w14:paraId="1469E5EB" w14:textId="77777777" w:rsidR="00F912AE" w:rsidRDefault="00F912AE" w:rsidP="00F912AE">
      <w:pPr>
        <w:pStyle w:val="ListParagraph"/>
      </w:pPr>
    </w:p>
    <w:p w14:paraId="1469E5EC" w14:textId="77777777" w:rsidR="00F912AE" w:rsidRDefault="002C1BB5" w:rsidP="00F912AE">
      <w:pPr>
        <w:pStyle w:val="ListParagraph"/>
      </w:pPr>
      <w:r>
        <w:t xml:space="preserve">Both have 100% accuracy! </w:t>
      </w:r>
    </w:p>
    <w:p w14:paraId="7E8D7151" w14:textId="77777777" w:rsidR="00853B9E" w:rsidRDefault="00853B9E" w:rsidP="00F912AE">
      <w:pPr>
        <w:pStyle w:val="ListParagraph"/>
      </w:pPr>
    </w:p>
    <w:p w14:paraId="48213495" w14:textId="694C081A" w:rsidR="00853B9E" w:rsidRDefault="00853B9E" w:rsidP="00F912AE">
      <w:pPr>
        <w:pStyle w:val="ListParagraph"/>
      </w:pPr>
      <w:r w:rsidRPr="00853B9E">
        <w:t>Because this is a simple data simulation where the variances are the same for the two populations, one does not need to standardize the data. Of course, you would not know the distributions in practice so standardizing would usually still be done.</w:t>
      </w:r>
    </w:p>
    <w:p w14:paraId="1469E5ED" w14:textId="77777777" w:rsidR="00F912AE" w:rsidRDefault="00F912AE" w:rsidP="00F912AE">
      <w:pPr>
        <w:pStyle w:val="ListParagraph"/>
      </w:pPr>
    </w:p>
    <w:p w14:paraId="1469E5EE" w14:textId="77777777" w:rsidR="0040560D" w:rsidRDefault="00B6757C" w:rsidP="0040560D">
      <w:pPr>
        <w:pStyle w:val="ListParagraph"/>
        <w:numPr>
          <w:ilvl w:val="1"/>
          <w:numId w:val="2"/>
        </w:numPr>
      </w:pPr>
      <w:bookmarkStart w:id="2" w:name="_Ref368043504"/>
      <w:bookmarkStart w:id="3" w:name="_Ref367283813"/>
      <w:r>
        <w:t xml:space="preserve">Repeat </w:t>
      </w:r>
      <w:r>
        <w:fldChar w:fldCharType="begin"/>
      </w:r>
      <w:r>
        <w:instrText xml:space="preserve"> REF _Ref367283702 \r \h </w:instrText>
      </w:r>
      <w:r>
        <w:fldChar w:fldCharType="separate"/>
      </w:r>
      <w:r>
        <w:t>a)</w:t>
      </w:r>
      <w:r>
        <w:fldChar w:fldCharType="end"/>
      </w:r>
      <w:r>
        <w:t xml:space="preserve"> and </w:t>
      </w:r>
      <w:r>
        <w:fldChar w:fldCharType="begin"/>
      </w:r>
      <w:r>
        <w:instrText xml:space="preserve"> REF _Ref367283703 \r \h </w:instrText>
      </w:r>
      <w:r>
        <w:fldChar w:fldCharType="separate"/>
      </w:r>
      <w:r>
        <w:t>b)</w:t>
      </w:r>
      <w:r>
        <w:fldChar w:fldCharType="end"/>
      </w:r>
      <w:r w:rsidR="00424B0C">
        <w:t xml:space="preserve"> </w:t>
      </w:r>
      <w:r>
        <w:t xml:space="preserve">with the </w:t>
      </w:r>
      <w:r w:rsidR="00424B0C">
        <w:t xml:space="preserve">variable #1 mean for population #2 </w:t>
      </w:r>
      <w:r>
        <w:t>being</w:t>
      </w:r>
      <w:r w:rsidR="00424B0C">
        <w:t xml:space="preserve"> decreased from 6 to 5, 4, 3, and 2. </w:t>
      </w:r>
      <w:r>
        <w:t>Describe trends you see as the mean decreases.</w:t>
      </w:r>
      <w:bookmarkEnd w:id="2"/>
      <w:r>
        <w:t xml:space="preserve"> </w:t>
      </w:r>
      <w:bookmarkEnd w:id="3"/>
    </w:p>
    <w:p w14:paraId="1469E5EF" w14:textId="77777777" w:rsidR="005B1F87" w:rsidRDefault="005B1F87" w:rsidP="0029635F">
      <w:pPr>
        <w:pStyle w:val="ListParagraph"/>
      </w:pPr>
    </w:p>
    <w:p w14:paraId="1469E5F0" w14:textId="77777777" w:rsidR="00B6757C" w:rsidRDefault="00497F8B" w:rsidP="0040560D">
      <w:pPr>
        <w:pStyle w:val="ListParagraph"/>
        <w:numPr>
          <w:ilvl w:val="1"/>
          <w:numId w:val="2"/>
        </w:numPr>
      </w:pPr>
      <w:r>
        <w:t xml:space="preserve">For the mean of </w:t>
      </w:r>
      <w:r w:rsidR="007B194A">
        <w:t>4</w:t>
      </w:r>
      <w:r>
        <w:t xml:space="preserve"> </w:t>
      </w:r>
      <w:r w:rsidR="007F3A84">
        <w:t xml:space="preserve">case </w:t>
      </w:r>
      <w:r>
        <w:t xml:space="preserve">given in </w:t>
      </w:r>
      <w:r>
        <w:fldChar w:fldCharType="begin"/>
      </w:r>
      <w:r>
        <w:instrText xml:space="preserve"> REF _Ref368043504 \r \h </w:instrText>
      </w:r>
      <w:r>
        <w:fldChar w:fldCharType="separate"/>
      </w:r>
      <w:r>
        <w:t>c)</w:t>
      </w:r>
      <w:r>
        <w:fldChar w:fldCharType="end"/>
      </w:r>
      <w:r>
        <w:t>, construct a scatter plot showing the observations with their original and classified populations</w:t>
      </w:r>
      <w:r w:rsidR="00B6757C">
        <w:t>.</w:t>
      </w:r>
      <w:r>
        <w:t xml:space="preserve"> Discuss which observations are misclassified. </w:t>
      </w:r>
      <w:r w:rsidR="00B6757C">
        <w:t xml:space="preserve"> </w:t>
      </w:r>
    </w:p>
    <w:p w14:paraId="1469E5F1" w14:textId="77777777" w:rsidR="0029635F" w:rsidRDefault="0029635F" w:rsidP="0029635F">
      <w:pPr>
        <w:pStyle w:val="ListParagraph"/>
      </w:pPr>
    </w:p>
    <w:p w14:paraId="1469E5F2" w14:textId="77777777" w:rsidR="0029635F" w:rsidRDefault="004157B7" w:rsidP="0029635F">
      <w:pPr>
        <w:pStyle w:val="ListParagraph"/>
      </w:pPr>
      <w:r>
        <w:t>Here’s my plot</w:t>
      </w:r>
      <w:r w:rsidR="007F3A84">
        <w:t xml:space="preserve"> </w:t>
      </w:r>
      <w:r w:rsidR="009E0DAE">
        <w:t xml:space="preserve">for a mean of 4 </w:t>
      </w:r>
      <w:r w:rsidR="007F3A84">
        <w:t>(smaller symbols denote the original populations and larger symbols denote the classifications)</w:t>
      </w:r>
      <w:r>
        <w:t xml:space="preserve">: </w:t>
      </w:r>
    </w:p>
    <w:p w14:paraId="1469E5F3" w14:textId="77777777" w:rsidR="0029635F" w:rsidRDefault="0029635F" w:rsidP="0029635F">
      <w:pPr>
        <w:pStyle w:val="ListParagraph"/>
      </w:pPr>
    </w:p>
    <w:p w14:paraId="1469E5F4" w14:textId="77777777" w:rsidR="005C0170" w:rsidRDefault="009E0DAE" w:rsidP="005C0170">
      <w:pPr>
        <w:pStyle w:val="ListParagraph"/>
        <w:ind w:left="360"/>
      </w:pPr>
      <w:r>
        <w:rPr>
          <w:noProof/>
        </w:rPr>
        <mc:AlternateContent>
          <mc:Choice Requires="wpi">
            <w:drawing>
              <wp:anchor distT="0" distB="0" distL="114300" distR="114300" simplePos="0" relativeHeight="251660288" behindDoc="0" locked="0" layoutInCell="1" allowOverlap="1" wp14:anchorId="1469E603" wp14:editId="1469E604">
                <wp:simplePos x="0" y="0"/>
                <wp:positionH relativeFrom="column">
                  <wp:posOffset>2638590</wp:posOffset>
                </wp:positionH>
                <wp:positionV relativeFrom="paragraph">
                  <wp:posOffset>3206160</wp:posOffset>
                </wp:positionV>
                <wp:extent cx="1162800" cy="3019680"/>
                <wp:effectExtent l="38100" t="38100" r="0" b="47625"/>
                <wp:wrapNone/>
                <wp:docPr id="8" name="Ink 8"/>
                <wp:cNvGraphicFramePr/>
                <a:graphic xmlns:a="http://schemas.openxmlformats.org/drawingml/2006/main">
                  <a:graphicData uri="http://schemas.microsoft.com/office/word/2010/wordprocessingInk">
                    <w14:contentPart bwMode="auto" r:id="rId12">
                      <w14:nvContentPartPr>
                        <w14:cNvContentPartPr/>
                      </w14:nvContentPartPr>
                      <w14:xfrm>
                        <a:off x="0" y="0"/>
                        <a:ext cx="1162800" cy="3019680"/>
                      </w14:xfrm>
                    </w14:contentPart>
                  </a:graphicData>
                </a:graphic>
              </wp:anchor>
            </w:drawing>
          </mc:Choice>
          <mc:Fallback>
            <w:pict>
              <v:shape w14:anchorId="7E30625B" id="Ink 8" o:spid="_x0000_s1026" type="#_x0000_t75" style="position:absolute;margin-left:206.8pt;margin-top:251.5pt;width:93.45pt;height:239.6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">
                <v:imagedata r:id="rId13" o:title=""/>
              </v:shape>
            </w:pict>
          </mc:Fallback>
        </mc:AlternateContent>
      </w:r>
      <w:r>
        <w:rPr>
          <w:noProof/>
        </w:rPr>
        <mc:AlternateContent>
          <mc:Choice Requires="wpi">
            <w:drawing>
              <wp:anchor distT="0" distB="0" distL="114300" distR="114300" simplePos="0" relativeHeight="251659264" behindDoc="0" locked="0" layoutInCell="1" allowOverlap="1" wp14:anchorId="1469E605" wp14:editId="1469E606">
                <wp:simplePos x="0" y="0"/>
                <wp:positionH relativeFrom="column">
                  <wp:posOffset>3360030</wp:posOffset>
                </wp:positionH>
                <wp:positionV relativeFrom="paragraph">
                  <wp:posOffset>2814480</wp:posOffset>
                </wp:positionV>
                <wp:extent cx="427680" cy="401760"/>
                <wp:effectExtent l="38100" t="38100" r="29845" b="55880"/>
                <wp:wrapNone/>
                <wp:docPr id="7" name="Ink 7"/>
                <wp:cNvGraphicFramePr/>
                <a:graphic xmlns:a="http://schemas.openxmlformats.org/drawingml/2006/main">
                  <a:graphicData uri="http://schemas.microsoft.com/office/word/2010/wordprocessingInk">
                    <w14:contentPart bwMode="auto" r:id="rId14">
                      <w14:nvContentPartPr>
                        <w14:cNvContentPartPr/>
                      </w14:nvContentPartPr>
                      <w14:xfrm>
                        <a:off x="0" y="0"/>
                        <a:ext cx="427680" cy="401760"/>
                      </w14:xfrm>
                    </w14:contentPart>
                  </a:graphicData>
                </a:graphic>
              </wp:anchor>
            </w:drawing>
          </mc:Choice>
          <mc:Fallback>
            <w:pict>
              <v:shape w14:anchorId="4BAFEB13" id="Ink 7" o:spid="_x0000_s1026" type="#_x0000_t75" style="position:absolute;margin-left:263.6pt;margin-top:220.65pt;width:35.6pt;height:33.5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">
                <v:imagedata r:id="rId15" o:title=""/>
              </v:shape>
            </w:pict>
          </mc:Fallback>
        </mc:AlternateContent>
      </w:r>
      <w:r>
        <w:rPr>
          <w:noProof/>
        </w:rPr>
        <w:drawing>
          <wp:inline distT="0" distB="0" distL="0" distR="0" wp14:anchorId="1469E607" wp14:editId="1469E608">
            <wp:extent cx="5610225" cy="5600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10225" cy="5600700"/>
                    </a:xfrm>
                    <a:prstGeom prst="rect">
                      <a:avLst/>
                    </a:prstGeom>
                    <a:noFill/>
                    <a:ln>
                      <a:noFill/>
                    </a:ln>
                  </pic:spPr>
                </pic:pic>
              </a:graphicData>
            </a:graphic>
          </wp:inline>
        </w:drawing>
      </w:r>
    </w:p>
    <w:p w14:paraId="1469E5F5" w14:textId="77777777" w:rsidR="004157B7" w:rsidRDefault="004157B7" w:rsidP="005C0170">
      <w:pPr>
        <w:pStyle w:val="ListParagraph"/>
        <w:ind w:left="360"/>
      </w:pPr>
    </w:p>
    <w:p w14:paraId="1469E5F6" w14:textId="77777777" w:rsidR="009E0DAE" w:rsidRDefault="009E0DAE" w:rsidP="004157B7">
      <w:pPr>
        <w:pStyle w:val="ListParagraph"/>
      </w:pPr>
      <w:r>
        <w:t xml:space="preserve">Notice the following: </w:t>
      </w:r>
    </w:p>
    <w:p w14:paraId="1469E5F7" w14:textId="77777777" w:rsidR="009E0DAE" w:rsidRDefault="009E0DAE" w:rsidP="009E0DAE">
      <w:pPr>
        <w:pStyle w:val="ListParagraph"/>
        <w:numPr>
          <w:ilvl w:val="0"/>
          <w:numId w:val="3"/>
        </w:numPr>
      </w:pPr>
      <w:r>
        <w:t xml:space="preserve">Where the two different samples overlap, we can see the misclassifications start to occur. For example, the circled area shows what can happen when K = 1 only! </w:t>
      </w:r>
    </w:p>
    <w:p w14:paraId="1469E5F8" w14:textId="77C3DDFD" w:rsidR="004157B7" w:rsidRDefault="001C0E24" w:rsidP="009E0DAE">
      <w:pPr>
        <w:pStyle w:val="ListParagraph"/>
        <w:numPr>
          <w:ilvl w:val="0"/>
          <w:numId w:val="3"/>
        </w:numPr>
      </w:pPr>
      <w:r>
        <w:t xml:space="preserve">Unlike DA, we cannot </w:t>
      </w:r>
      <w:r w:rsidR="004157B7">
        <w:t xml:space="preserve">plot a vertical line </w:t>
      </w:r>
      <w:r>
        <w:t xml:space="preserve">to show how the NNC method </w:t>
      </w:r>
      <w:r w:rsidR="004157B7">
        <w:t>makes it</w:t>
      </w:r>
      <w:r w:rsidR="007F3A84">
        <w:t>s</w:t>
      </w:r>
      <w:r w:rsidR="004157B7">
        <w:t xml:space="preserve"> </w:t>
      </w:r>
      <w:r>
        <w:t xml:space="preserve">classification </w:t>
      </w:r>
      <w:r w:rsidR="004157B7">
        <w:t>decision</w:t>
      </w:r>
      <w:r>
        <w:t>s</w:t>
      </w:r>
      <w:r w:rsidR="004157B7">
        <w:t xml:space="preserve">. </w:t>
      </w:r>
    </w:p>
    <w:p w14:paraId="1469E5F9" w14:textId="77777777" w:rsidR="00224AE0" w:rsidRDefault="00224AE0" w:rsidP="00224AE0">
      <w:pPr>
        <w:pStyle w:val="ListParagraph"/>
      </w:pPr>
    </w:p>
    <w:p w14:paraId="1469E5FA" w14:textId="77777777" w:rsidR="00224AE0" w:rsidRDefault="00224AE0" w:rsidP="00224AE0">
      <w:pPr>
        <w:pStyle w:val="ListParagraph"/>
        <w:numPr>
          <w:ilvl w:val="1"/>
          <w:numId w:val="2"/>
        </w:numPr>
      </w:pPr>
      <w:r>
        <w:t xml:space="preserve">Examine if difference choices for K improve the classification accuracy for the different mean cases. </w:t>
      </w:r>
    </w:p>
    <w:p w14:paraId="1469E5FB" w14:textId="77777777" w:rsidR="00224AE0" w:rsidRDefault="00224AE0" w:rsidP="00224AE0">
      <w:pPr>
        <w:pStyle w:val="ListParagraph"/>
      </w:pPr>
    </w:p>
    <w:p w14:paraId="1469E5FC" w14:textId="01B9CADB" w:rsidR="00224AE0" w:rsidRDefault="00224AE0" w:rsidP="00224AE0">
      <w:pPr>
        <w:pStyle w:val="ListParagraph"/>
        <w:numPr>
          <w:ilvl w:val="1"/>
          <w:numId w:val="2"/>
        </w:numPr>
      </w:pPr>
      <w:r>
        <w:t>Compare your results to those obtained from the DA</w:t>
      </w:r>
      <w:r w:rsidR="00853B9E">
        <w:t xml:space="preserve"> practice problems</w:t>
      </w:r>
      <w:r>
        <w:t xml:space="preserve">.   </w:t>
      </w:r>
    </w:p>
    <w:p w14:paraId="1469E5FD" w14:textId="77777777" w:rsidR="00224AE0" w:rsidRDefault="00224AE0" w:rsidP="00224AE0">
      <w:pPr>
        <w:pStyle w:val="ListParagraph"/>
      </w:pPr>
    </w:p>
    <w:p w14:paraId="0E9A2F9A" w14:textId="71F3686F" w:rsidR="00853B9E" w:rsidRDefault="00853B9E" w:rsidP="00224AE0">
      <w:pPr>
        <w:pStyle w:val="ListParagraph"/>
      </w:pPr>
      <w:r>
        <w:t xml:space="preserve">For </w:t>
      </w:r>
      <w:r w:rsidRPr="00853B9E">
        <w:t xml:space="preserve">K = 1 and mean = 2, DA has better accuracy. Remember that DA assumes </w:t>
      </w:r>
      <w:proofErr w:type="gramStart"/>
      <w:r w:rsidRPr="00853B9E">
        <w:t>normality</w:t>
      </w:r>
      <w:proofErr w:type="gramEnd"/>
      <w:r w:rsidRPr="00853B9E">
        <w:t xml:space="preserve"> and this is what we have for the data! Typically, one should expect parametric procedures to work better than nonparametric procedures when the underlying assumptions for the parametric procedure are satisfied.</w:t>
      </w:r>
    </w:p>
    <w:p w14:paraId="1469E5FE" w14:textId="77777777" w:rsidR="001779DD" w:rsidRDefault="001779DD" w:rsidP="00030093">
      <w:pPr>
        <w:spacing w:after="200" w:line="276" w:lineRule="auto"/>
      </w:pPr>
    </w:p>
    <w:sectPr w:rsidR="001779DD" w:rsidSect="002B6218">
      <w:footerReference w:type="default" r:id="rId1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69E60D" w14:textId="77777777" w:rsidR="00087F91" w:rsidRDefault="00087F91" w:rsidP="005C0170">
      <w:r>
        <w:separator/>
      </w:r>
    </w:p>
  </w:endnote>
  <w:endnote w:type="continuationSeparator" w:id="0">
    <w:p w14:paraId="1469E60E" w14:textId="77777777" w:rsidR="00087F91" w:rsidRDefault="00087F91" w:rsidP="005C0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2820094"/>
      <w:docPartObj>
        <w:docPartGallery w:val="Page Numbers (Bottom of Page)"/>
        <w:docPartUnique/>
      </w:docPartObj>
    </w:sdtPr>
    <w:sdtEndPr>
      <w:rPr>
        <w:noProof/>
      </w:rPr>
    </w:sdtEndPr>
    <w:sdtContent>
      <w:p w14:paraId="1469E60F" w14:textId="77777777" w:rsidR="005C0170" w:rsidRDefault="005C0170">
        <w:pPr>
          <w:pStyle w:val="Footer"/>
          <w:jc w:val="right"/>
        </w:pPr>
        <w:r>
          <w:fldChar w:fldCharType="begin"/>
        </w:r>
        <w:r>
          <w:instrText xml:space="preserve"> PAGE   \* MERGEFORMAT </w:instrText>
        </w:r>
        <w:r>
          <w:fldChar w:fldCharType="separate"/>
        </w:r>
        <w:r w:rsidR="007B194A">
          <w:rPr>
            <w:noProof/>
          </w:rPr>
          <w:t>3</w:t>
        </w:r>
        <w:r>
          <w:rPr>
            <w:noProof/>
          </w:rPr>
          <w:fldChar w:fldCharType="end"/>
        </w:r>
      </w:p>
    </w:sdtContent>
  </w:sdt>
  <w:p w14:paraId="1469E610" w14:textId="77777777" w:rsidR="005C0170" w:rsidRDefault="005C01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69E60B" w14:textId="77777777" w:rsidR="00087F91" w:rsidRDefault="00087F91" w:rsidP="005C0170">
      <w:r>
        <w:separator/>
      </w:r>
    </w:p>
  </w:footnote>
  <w:footnote w:type="continuationSeparator" w:id="0">
    <w:p w14:paraId="1469E60C" w14:textId="77777777" w:rsidR="00087F91" w:rsidRDefault="00087F91" w:rsidP="005C017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6447FF7"/>
    <w:multiLevelType w:val="hybridMultilevel"/>
    <w:tmpl w:val="137CF4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37A046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43229637">
    <w:abstractNumId w:val="2"/>
  </w:num>
  <w:num w:numId="2" w16cid:durableId="606350131">
    <w:abstractNumId w:val="1"/>
  </w:num>
  <w:num w:numId="3" w16cid:durableId="45498038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1CFA"/>
    <w:rsid w:val="000276BA"/>
    <w:rsid w:val="00030093"/>
    <w:rsid w:val="000415B0"/>
    <w:rsid w:val="00054AD2"/>
    <w:rsid w:val="00072A7A"/>
    <w:rsid w:val="00087F91"/>
    <w:rsid w:val="00091018"/>
    <w:rsid w:val="000D0E5D"/>
    <w:rsid w:val="000F66A8"/>
    <w:rsid w:val="00116CFD"/>
    <w:rsid w:val="001777A6"/>
    <w:rsid w:val="001779DD"/>
    <w:rsid w:val="0018491E"/>
    <w:rsid w:val="001A03E0"/>
    <w:rsid w:val="001A4336"/>
    <w:rsid w:val="001A68AF"/>
    <w:rsid w:val="001C0E24"/>
    <w:rsid w:val="00207651"/>
    <w:rsid w:val="00224AE0"/>
    <w:rsid w:val="00225C7C"/>
    <w:rsid w:val="00246055"/>
    <w:rsid w:val="00251D6B"/>
    <w:rsid w:val="002606F5"/>
    <w:rsid w:val="0029635F"/>
    <w:rsid w:val="002B6218"/>
    <w:rsid w:val="002C1BB5"/>
    <w:rsid w:val="002D0CF8"/>
    <w:rsid w:val="00325458"/>
    <w:rsid w:val="003358DF"/>
    <w:rsid w:val="00336985"/>
    <w:rsid w:val="00344AA5"/>
    <w:rsid w:val="00394FE6"/>
    <w:rsid w:val="003A04A1"/>
    <w:rsid w:val="003B138E"/>
    <w:rsid w:val="0040560D"/>
    <w:rsid w:val="004157B7"/>
    <w:rsid w:val="004212F1"/>
    <w:rsid w:val="00424B0C"/>
    <w:rsid w:val="0046075A"/>
    <w:rsid w:val="00480691"/>
    <w:rsid w:val="00497F8B"/>
    <w:rsid w:val="004B7771"/>
    <w:rsid w:val="004C3EDD"/>
    <w:rsid w:val="004C508E"/>
    <w:rsid w:val="004F2364"/>
    <w:rsid w:val="004F644B"/>
    <w:rsid w:val="005456C1"/>
    <w:rsid w:val="0056526B"/>
    <w:rsid w:val="005857A0"/>
    <w:rsid w:val="005B1F87"/>
    <w:rsid w:val="005C0170"/>
    <w:rsid w:val="005F492A"/>
    <w:rsid w:val="00643E34"/>
    <w:rsid w:val="00657659"/>
    <w:rsid w:val="00677FB6"/>
    <w:rsid w:val="006D1878"/>
    <w:rsid w:val="006E3131"/>
    <w:rsid w:val="006E4EAD"/>
    <w:rsid w:val="00701CFA"/>
    <w:rsid w:val="00743790"/>
    <w:rsid w:val="00744ECF"/>
    <w:rsid w:val="00757D7A"/>
    <w:rsid w:val="007B194A"/>
    <w:rsid w:val="007F3A84"/>
    <w:rsid w:val="00805F87"/>
    <w:rsid w:val="00817921"/>
    <w:rsid w:val="00853B9E"/>
    <w:rsid w:val="00874A73"/>
    <w:rsid w:val="008758E7"/>
    <w:rsid w:val="008800C3"/>
    <w:rsid w:val="00891B34"/>
    <w:rsid w:val="008B52DA"/>
    <w:rsid w:val="008B54CE"/>
    <w:rsid w:val="008C425B"/>
    <w:rsid w:val="008D64A0"/>
    <w:rsid w:val="008E7537"/>
    <w:rsid w:val="009072E7"/>
    <w:rsid w:val="0091534F"/>
    <w:rsid w:val="00926556"/>
    <w:rsid w:val="00935985"/>
    <w:rsid w:val="00937DC7"/>
    <w:rsid w:val="00942E3A"/>
    <w:rsid w:val="00975480"/>
    <w:rsid w:val="009814C2"/>
    <w:rsid w:val="009A7C6F"/>
    <w:rsid w:val="009B4D36"/>
    <w:rsid w:val="009B7BFB"/>
    <w:rsid w:val="009E0DAE"/>
    <w:rsid w:val="009F2FC6"/>
    <w:rsid w:val="00A051C1"/>
    <w:rsid w:val="00A56D2E"/>
    <w:rsid w:val="00A73D84"/>
    <w:rsid w:val="00A860FA"/>
    <w:rsid w:val="00AD2BE0"/>
    <w:rsid w:val="00AE5150"/>
    <w:rsid w:val="00AF0D94"/>
    <w:rsid w:val="00B01604"/>
    <w:rsid w:val="00B04FDE"/>
    <w:rsid w:val="00B1439B"/>
    <w:rsid w:val="00B238F3"/>
    <w:rsid w:val="00B36242"/>
    <w:rsid w:val="00B46B8B"/>
    <w:rsid w:val="00B5057B"/>
    <w:rsid w:val="00B6757C"/>
    <w:rsid w:val="00B807A0"/>
    <w:rsid w:val="00B80B9D"/>
    <w:rsid w:val="00B97723"/>
    <w:rsid w:val="00BC43B5"/>
    <w:rsid w:val="00BD37D3"/>
    <w:rsid w:val="00C044FF"/>
    <w:rsid w:val="00C07DBA"/>
    <w:rsid w:val="00C56F25"/>
    <w:rsid w:val="00CA374E"/>
    <w:rsid w:val="00D061B6"/>
    <w:rsid w:val="00D301E0"/>
    <w:rsid w:val="00D3442A"/>
    <w:rsid w:val="00D81C4D"/>
    <w:rsid w:val="00DA664E"/>
    <w:rsid w:val="00DE2204"/>
    <w:rsid w:val="00E22CB3"/>
    <w:rsid w:val="00E56D65"/>
    <w:rsid w:val="00E72BD7"/>
    <w:rsid w:val="00E877BE"/>
    <w:rsid w:val="00EA6A61"/>
    <w:rsid w:val="00EE07CF"/>
    <w:rsid w:val="00EF057B"/>
    <w:rsid w:val="00F422AF"/>
    <w:rsid w:val="00F471CC"/>
    <w:rsid w:val="00F629D6"/>
    <w:rsid w:val="00F66EE8"/>
    <w:rsid w:val="00F912AE"/>
    <w:rsid w:val="00FC7D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69E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5C7C"/>
    <w:pPr>
      <w:spacing w:after="0" w:line="240" w:lineRule="auto"/>
    </w:pPr>
    <w:rPr>
      <w:rFonts w:cs="Arial"/>
      <w:szCs w:val="24"/>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cs="Times New Roman"/>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1A03E0"/>
    <w:pPr>
      <w:ind w:left="720"/>
    </w:pPr>
    <w:rPr>
      <w:rFonts w:ascii="Courier New" w:hAnsi="Courier New" w:cs="Times New Roman"/>
      <w:sz w:val="20"/>
    </w:rPr>
  </w:style>
  <w:style w:type="paragraph" w:customStyle="1" w:styleId="R-14">
    <w:name w:val="R-14"/>
    <w:basedOn w:val="Normal"/>
    <w:qFormat/>
    <w:rsid w:val="00A56D2E"/>
    <w:pPr>
      <w:ind w:left="720"/>
    </w:pPr>
    <w:rPr>
      <w:rFonts w:ascii="Courier New" w:hAnsi="Courier New" w:cs="Courier New"/>
      <w:sz w:val="28"/>
      <w:szCs w:val="28"/>
    </w:rPr>
  </w:style>
  <w:style w:type="paragraph" w:styleId="ListParagraph">
    <w:name w:val="List Paragraph"/>
    <w:basedOn w:val="Normal"/>
    <w:uiPriority w:val="34"/>
    <w:qFormat/>
    <w:rsid w:val="005C0170"/>
    <w:pPr>
      <w:ind w:left="720"/>
      <w:contextualSpacing/>
    </w:pPr>
  </w:style>
  <w:style w:type="paragraph" w:styleId="Header">
    <w:name w:val="header"/>
    <w:basedOn w:val="Normal"/>
    <w:link w:val="HeaderChar"/>
    <w:uiPriority w:val="99"/>
    <w:unhideWhenUsed/>
    <w:rsid w:val="005C0170"/>
    <w:pPr>
      <w:tabs>
        <w:tab w:val="center" w:pos="4680"/>
        <w:tab w:val="right" w:pos="9360"/>
      </w:tabs>
    </w:pPr>
  </w:style>
  <w:style w:type="character" w:customStyle="1" w:styleId="HeaderChar">
    <w:name w:val="Header Char"/>
    <w:basedOn w:val="DefaultParagraphFont"/>
    <w:link w:val="Header"/>
    <w:uiPriority w:val="99"/>
    <w:rsid w:val="005C0170"/>
    <w:rPr>
      <w:rFonts w:cs="Arial"/>
      <w:szCs w:val="24"/>
    </w:rPr>
  </w:style>
  <w:style w:type="paragraph" w:styleId="Footer">
    <w:name w:val="footer"/>
    <w:basedOn w:val="Normal"/>
    <w:link w:val="FooterChar"/>
    <w:uiPriority w:val="99"/>
    <w:unhideWhenUsed/>
    <w:rsid w:val="005C0170"/>
    <w:pPr>
      <w:tabs>
        <w:tab w:val="center" w:pos="4680"/>
        <w:tab w:val="right" w:pos="9360"/>
      </w:tabs>
    </w:pPr>
  </w:style>
  <w:style w:type="character" w:customStyle="1" w:styleId="FooterChar">
    <w:name w:val="Footer Char"/>
    <w:basedOn w:val="DefaultParagraphFont"/>
    <w:link w:val="Footer"/>
    <w:uiPriority w:val="99"/>
    <w:rsid w:val="005C0170"/>
    <w:rPr>
      <w:rFonts w:cs="Arial"/>
      <w:szCs w:val="24"/>
    </w:rPr>
  </w:style>
  <w:style w:type="character" w:styleId="CommentReference">
    <w:name w:val="annotation reference"/>
    <w:basedOn w:val="DefaultParagraphFont"/>
    <w:uiPriority w:val="99"/>
    <w:semiHidden/>
    <w:unhideWhenUsed/>
    <w:rsid w:val="00D81C4D"/>
    <w:rPr>
      <w:sz w:val="16"/>
      <w:szCs w:val="16"/>
    </w:rPr>
  </w:style>
  <w:style w:type="paragraph" w:styleId="CommentText">
    <w:name w:val="annotation text"/>
    <w:basedOn w:val="Normal"/>
    <w:link w:val="CommentTextChar"/>
    <w:uiPriority w:val="99"/>
    <w:semiHidden/>
    <w:unhideWhenUsed/>
    <w:rsid w:val="00D81C4D"/>
    <w:rPr>
      <w:sz w:val="20"/>
      <w:szCs w:val="20"/>
    </w:rPr>
  </w:style>
  <w:style w:type="character" w:customStyle="1" w:styleId="CommentTextChar">
    <w:name w:val="Comment Text Char"/>
    <w:basedOn w:val="DefaultParagraphFont"/>
    <w:link w:val="CommentText"/>
    <w:uiPriority w:val="99"/>
    <w:semiHidden/>
    <w:rsid w:val="00D81C4D"/>
    <w:rPr>
      <w:rFonts w:cs="Arial"/>
      <w:sz w:val="20"/>
      <w:szCs w:val="20"/>
    </w:rPr>
  </w:style>
  <w:style w:type="paragraph" w:styleId="CommentSubject">
    <w:name w:val="annotation subject"/>
    <w:basedOn w:val="CommentText"/>
    <w:next w:val="CommentText"/>
    <w:link w:val="CommentSubjectChar"/>
    <w:uiPriority w:val="99"/>
    <w:semiHidden/>
    <w:unhideWhenUsed/>
    <w:rsid w:val="00D81C4D"/>
    <w:rPr>
      <w:b/>
      <w:bCs/>
    </w:rPr>
  </w:style>
  <w:style w:type="character" w:customStyle="1" w:styleId="CommentSubjectChar">
    <w:name w:val="Comment Subject Char"/>
    <w:basedOn w:val="CommentTextChar"/>
    <w:link w:val="CommentSubject"/>
    <w:uiPriority w:val="99"/>
    <w:semiHidden/>
    <w:rsid w:val="00D81C4D"/>
    <w:rPr>
      <w:rFonts w:cs="Arial"/>
      <w:b/>
      <w:bCs/>
      <w:sz w:val="20"/>
      <w:szCs w:val="20"/>
    </w:rPr>
  </w:style>
  <w:style w:type="paragraph" w:styleId="Revision">
    <w:name w:val="Revision"/>
    <w:hidden/>
    <w:uiPriority w:val="99"/>
    <w:semiHidden/>
    <w:rsid w:val="00D81C4D"/>
    <w:pPr>
      <w:spacing w:after="0" w:line="240" w:lineRule="auto"/>
    </w:pPr>
    <w:rPr>
      <w:rFonts w:cs="Arial"/>
      <w:szCs w:val="24"/>
    </w:rPr>
  </w:style>
  <w:style w:type="paragraph" w:styleId="BalloonText">
    <w:name w:val="Balloon Text"/>
    <w:basedOn w:val="Normal"/>
    <w:link w:val="BalloonTextChar"/>
    <w:uiPriority w:val="99"/>
    <w:semiHidden/>
    <w:unhideWhenUsed/>
    <w:rsid w:val="00D81C4D"/>
    <w:rPr>
      <w:rFonts w:ascii="Tahoma" w:hAnsi="Tahoma" w:cs="Tahoma"/>
      <w:sz w:val="16"/>
      <w:szCs w:val="16"/>
    </w:rPr>
  </w:style>
  <w:style w:type="character" w:customStyle="1" w:styleId="BalloonTextChar">
    <w:name w:val="Balloon Text Char"/>
    <w:basedOn w:val="DefaultParagraphFont"/>
    <w:link w:val="BalloonText"/>
    <w:uiPriority w:val="99"/>
    <w:semiHidden/>
    <w:rsid w:val="00D81C4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2013939">
      <w:bodyDiv w:val="1"/>
      <w:marLeft w:val="0"/>
      <w:marRight w:val="0"/>
      <w:marTop w:val="0"/>
      <w:marBottom w:val="0"/>
      <w:divBdr>
        <w:top w:val="none" w:sz="0" w:space="0" w:color="auto"/>
        <w:left w:val="none" w:sz="0" w:space="0" w:color="auto"/>
        <w:bottom w:val="none" w:sz="0" w:space="0" w:color="auto"/>
        <w:right w:val="none" w:sz="0" w:space="0" w:color="auto"/>
      </w:divBdr>
    </w:div>
    <w:div w:id="1203056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customXml" Target="ink/ink1.xm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customXml" Target="ink/ink2.xml"/></Relationships>
</file>

<file path=word/ink/ink1.xml><?xml version="1.0" encoding="utf-8"?>
<inkml:ink xmlns:inkml="http://www.w3.org/2003/InkML">
  <inkml:definitions>
    <inkml:context xml:id="ctx0">
      <inkml:inkSource xml:id="inkSrc0">
        <inkml:traceFormat>
          <inkml:channel name="X" type="integer" min="-1050" max="1280" units="cm"/>
          <inkml:channel name="Y" type="integer" max="1680" units="cm"/>
        </inkml:traceFormat>
        <inkml:channelProperties>
          <inkml:channelProperty channel="X" name="resolution" value="51.54867" units="1/cm"/>
          <inkml:channelProperty channel="Y" name="resolution" value="59.57447" units="1/cm"/>
        </inkml:channelProperties>
      </inkml:inkSource>
      <inkml:timestamp xml:id="ts0" timeString="2013-10-03T14:29:19.165"/>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0 8387,'26'0,"-26"0,26 0,1 0,26-26,0-1,0-26,0 0,-27 1,53-1,-52 0,26-27,26 27,-26 0,0-52,53 25,-80-52,80 26,-27 27,27-80,-53 53,0 53,0-53,0-26,26 26,1-26,-27-53,53 79,-54-53,28 0,-1 80,-52-53,26 52,-1-78,1-1,0 27,0-54,0 54,0-27,26-26,-26 79,-26 27,-1-27,-26 27,53-27,-26 27,-1-1,1 1,-27-1,26 1,-26 0,53-1,-53 1,0 52,26-52,-26 0,27-1,-27 1,26 0,-26 26,0-27,27 27,-27-52,0 52,26-53,1 53,-27-27,26 1,-26 26,0-26,0 26,27 0,-27 0,26-26,-26 26,27 0,-27 26,0-52,0 26,0 27,0-1,0-26,0 0,0 27,26-53,-26 52,0 1,0-1,0-52,26 52,-26-26,0 0,0 1,0 25,0-52,0 52,0-52,0 26,0 27,0-1,0 27,0-53,0 27,0-1,0 1,27-1,-27 1,0-27,0 27,0-1,0 1,0 26,0-53,0 26,0 1,0 26,0-27,0 27,0-53,0 53,0-26,0 26,0-27,0 27,0-26,0 0,0 26,0-27,0 27,0-26,0 26,0-27,0 1,0 26,0 0,0-27,0 27,0-26,0-1,0 27,0-26,-27 52,27-26,0 27,-26-1,0 1,26 26,-27-53,27 26,0 1,0-27,-26 0,26 26,0-26,0 26,0-26,-27 27,27-1,0-26,0 27,0-27,0-27,27-26,-1 27,1-27,-1 27,0-27,-26 26,27 1,-27 26,26 0,1 0,-1 0,-26 0,27 26,-27-26,53 27,-53-27,26 26,-26 1,27-27,-27 26,52 1,-52-1,0-26</inkml:trace>
</inkml:ink>
</file>

<file path=word/ink/ink2.xml><?xml version="1.0" encoding="utf-8"?>
<inkml:ink xmlns:inkml="http://www.w3.org/2003/InkML">
  <inkml:definitions>
    <inkml:context xml:id="ctx0">
      <inkml:inkSource xml:id="inkSrc0">
        <inkml:traceFormat>
          <inkml:channel name="X" type="integer" min="-1050" max="1280" units="cm"/>
          <inkml:channel name="Y" type="integer" max="1680" units="cm"/>
        </inkml:traceFormat>
        <inkml:channelProperties>
          <inkml:channelProperty channel="X" name="resolution" value="51.54867" units="1/cm"/>
          <inkml:channelProperty channel="Y" name="resolution" value="59.57447" units="1/cm"/>
        </inkml:channelProperties>
      </inkml:inkSource>
      <inkml:timestamp xml:id="ts0" timeString="2013-10-03T14:29:11.380"/>
    </inkml:context>
    <inkml:brush xml:id="br0">
      <inkml:brushProperty name="width" value="0.06667" units="cm"/>
      <inkml:brushProperty name="height" value="0.06667" units="cm"/>
      <inkml:brushProperty name="color" value="#00B050"/>
      <inkml:brushProperty name="fitToCurve" value="1"/>
    </inkml:brush>
  </inkml:definitions>
  <inkml:trace contextRef="#ctx0" brushRef="#br0">614 109,'0'0,"0"0,-26 0,0 0,-1 0,27 0,-26 0,-1 0,27 0,-26 0,26 0,-53 0,53 0,-27 0,27 0,-26 0,26 0,-26 0,-1 26,27-26,-26 27,26-27,-27 26,1-26,26 27,-27-27,27 26,0 0,-52-26,52 27,-27-1,1 27,26-53,0 27,-27-27,27 0,0 26,-26-26,26 0,0 0,0 26,0 1,0-27,-27 26,27-26,0 27,0-1,0-26,0 27,0-27,0 26,0 27,0-27,0 1,0 26,0-27,27 27,-27-27,0-26,0 27,26-1,-26 1,0-27,27 0,-27 53,26-53,-26 26,0-26,0 0,27 26,-27-26,26 0,0 0,1 27,-1-27,27 0,26 0,-79 0,53 0,0 0,0 0,-26 0,-1 0,27 0,-27 0,1 0,-1 0,1 0,-1 0,0 0,1 0,26 0,-53 0,26 0,1 0,-1 0,-26 0,27 0,-1-27,-26 1,26 26,-26 0,0-26,27 26,-27-53,26 26,-26 27,0-26,0-1,27 1,-27 0,0-1,0 1,26-1,1 1,-27-1,0 1,0 0,0-1,0 1,0-1,0 1,0-1,0-26,0 27,0 0,0 26,0-53,0 26,0 1,0 26,0-27,0-25,0 52,-27-27,1 1,26 26,-27-27,1-26,26 53,-27 0,27 0,-26-26,0 26,26-26,-27 26,1 0,-1 0,-52-27,52 27,1 0,0 0,-1 0,1 0,-27 0,26 0,1 0,26 0,0 27,-26-27,26 0,-27 26,27 0,0-26,0 0,-26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611</Words>
  <Characters>3488</Characters>
  <Application>Microsoft Office Word</Application>
  <DocSecurity>0</DocSecurity>
  <Lines>29</Lines>
  <Paragraphs>8</Paragraphs>
  <ScaleCrop>false</ScaleCrop>
  <Company/>
  <LinksUpToDate>false</LinksUpToDate>
  <CharactersWithSpaces>4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16T16:57:00Z</dcterms:created>
  <dcterms:modified xsi:type="dcterms:W3CDTF">2023-08-16T17:04:00Z</dcterms:modified>
</cp:coreProperties>
</file>